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5EEC" w:rsidRDefault="00345EEC" w:rsidP="00345EEC">
      <w:pPr>
        <w:jc w:val="right"/>
        <w:rPr>
          <w:b/>
          <w:u w:val="single"/>
        </w:rPr>
      </w:pPr>
      <w:r>
        <w:rPr>
          <w:b/>
          <w:u w:val="single"/>
        </w:rPr>
        <w:t>1.e side 31-3</w:t>
      </w:r>
      <w:r w:rsidR="00B248EC">
        <w:rPr>
          <w:b/>
          <w:u w:val="single"/>
        </w:rPr>
        <w:t>5</w:t>
      </w:r>
      <w:bookmarkStart w:id="0" w:name="_GoBack"/>
      <w:bookmarkEnd w:id="0"/>
    </w:p>
    <w:p w:rsidR="00345EEC" w:rsidRDefault="00345EEC" w:rsidP="00345EEC">
      <w:pPr>
        <w:jc w:val="center"/>
        <w:rPr>
          <w:b/>
        </w:rPr>
      </w:pPr>
      <w:r>
        <w:rPr>
          <w:b/>
        </w:rPr>
        <w:t>NÅR TREKANTEN IKKE ER RETVINKLET.</w:t>
      </w:r>
    </w:p>
    <w:p w:rsidR="00345EEC" w:rsidRDefault="00345EEC" w:rsidP="00345EEC">
      <w:pPr>
        <w:rPr>
          <w:b/>
        </w:rPr>
      </w:pPr>
      <w:r>
        <w:rPr>
          <w:b/>
        </w:rPr>
        <w:t>Formler: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345EEC" w:rsidTr="00345EEC">
        <w:tc>
          <w:tcPr>
            <w:tcW w:w="4889" w:type="dxa"/>
          </w:tcPr>
          <w:p w:rsidR="00345EEC" w:rsidRDefault="00345EEC" w:rsidP="00345EEC">
            <w:pPr>
              <w:rPr>
                <w:b/>
              </w:rPr>
            </w:pPr>
            <w:r>
              <w:rPr>
                <w:b/>
              </w:rPr>
              <w:t>Retvinklet trekant:</w:t>
            </w:r>
          </w:p>
          <w:p w:rsidR="00345EEC" w:rsidRDefault="00345EEC" w:rsidP="00345EEC">
            <w:pPr>
              <w:rPr>
                <w:b/>
              </w:rPr>
            </w:pPr>
            <w:r>
              <w:rPr>
                <w:b/>
                <w:noProof/>
                <w:lang w:eastAsia="da-DK"/>
              </w:rPr>
              <w:drawing>
                <wp:inline distT="0" distB="0" distL="0" distR="0">
                  <wp:extent cx="1829055" cy="1066949"/>
                  <wp:effectExtent l="0" t="0" r="0" b="0"/>
                  <wp:docPr id="4" name="Billed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8091A4.tmp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066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45EEC" w:rsidRDefault="00345EEC" w:rsidP="00345EEC">
            <w:pPr>
              <w:rPr>
                <w:b/>
              </w:rPr>
            </w:pPr>
          </w:p>
          <w:p w:rsidR="00345EEC" w:rsidRDefault="00345EEC" w:rsidP="00345EEC">
            <w:proofErr w:type="gramStart"/>
            <w:r>
              <w:t xml:space="preserve">Vinkelsum:  </w:t>
            </w:r>
            <w:r w:rsidRPr="00345EEC">
              <w:rPr>
                <w:position w:val="-6"/>
              </w:rPr>
              <w:object w:dxaOrig="16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4.25pt" o:ole="">
                  <v:imagedata r:id="rId7" o:title=""/>
                </v:shape>
                <o:OLEObject Type="Embed" ProgID="Equation.DSMT4" ShapeID="_x0000_i1025" DrawAspect="Content" ObjectID="_1799650144" r:id="rId8"/>
              </w:object>
            </w:r>
            <w:r>
              <w:t xml:space="preserve"> </w:t>
            </w:r>
          </w:p>
          <w:p w:rsidR="00345EEC" w:rsidRDefault="00345EEC" w:rsidP="00345EEC"/>
          <w:p w:rsidR="00345EEC" w:rsidRDefault="00345EEC" w:rsidP="00345EEC">
            <w:proofErr w:type="gramStart"/>
            <w:r>
              <w:t xml:space="preserve">Areal:   </w:t>
            </w:r>
            <w:r w:rsidRPr="00345EEC">
              <w:rPr>
                <w:position w:val="-24"/>
              </w:rPr>
              <w:object w:dxaOrig="1500" w:dyaOrig="620">
                <v:shape id="_x0000_i1026" type="#_x0000_t75" style="width:75pt;height:30.75pt" o:ole="">
                  <v:imagedata r:id="rId9" o:title=""/>
                </v:shape>
                <o:OLEObject Type="Embed" ProgID="Equation.DSMT4" ShapeID="_x0000_i1026" DrawAspect="Content" ObjectID="_1799650145" r:id="rId10"/>
              </w:object>
            </w:r>
            <w:r>
              <w:t xml:space="preserve"> </w:t>
            </w:r>
          </w:p>
          <w:p w:rsidR="00345EEC" w:rsidRDefault="00345EEC" w:rsidP="00345EEC"/>
          <w:p w:rsidR="00345EEC" w:rsidRDefault="00345EEC" w:rsidP="00345EEC">
            <w:proofErr w:type="gramStart"/>
            <w:r>
              <w:t xml:space="preserve">Pythagoras:   </w:t>
            </w:r>
            <w:r w:rsidRPr="00345EEC">
              <w:rPr>
                <w:position w:val="-6"/>
              </w:rPr>
              <w:object w:dxaOrig="1160" w:dyaOrig="320">
                <v:shape id="_x0000_i1027" type="#_x0000_t75" style="width:57.75pt;height:15.75pt" o:ole="">
                  <v:imagedata r:id="rId11" o:title=""/>
                </v:shape>
                <o:OLEObject Type="Embed" ProgID="Equation.DSMT4" ShapeID="_x0000_i1027" DrawAspect="Content" ObjectID="_1799650146" r:id="rId12"/>
              </w:object>
            </w:r>
            <w:r>
              <w:t xml:space="preserve"> </w:t>
            </w:r>
          </w:p>
          <w:p w:rsidR="00345EEC" w:rsidRDefault="00345EEC" w:rsidP="00345EEC"/>
          <w:p w:rsidR="00345EEC" w:rsidRDefault="00345EEC" w:rsidP="00345EEC">
            <w:r>
              <w:t>Og de tre sinus/cosinus/tangens:</w:t>
            </w:r>
          </w:p>
          <w:p w:rsidR="00345EEC" w:rsidRPr="00345EEC" w:rsidRDefault="00345EEC" w:rsidP="00345EEC">
            <w:r>
              <w:rPr>
                <w:noProof/>
                <w:lang w:eastAsia="da-DK"/>
              </w:rPr>
              <w:drawing>
                <wp:inline distT="0" distB="0" distL="0" distR="0">
                  <wp:extent cx="1609950" cy="3134162"/>
                  <wp:effectExtent l="0" t="0" r="9525" b="0"/>
                  <wp:docPr id="6" name="Billed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80E1EA.tmp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950" cy="3134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9" w:type="dxa"/>
          </w:tcPr>
          <w:p w:rsidR="00345EEC" w:rsidRDefault="00345EEC" w:rsidP="00345EEC">
            <w:pPr>
              <w:rPr>
                <w:b/>
              </w:rPr>
            </w:pPr>
            <w:r>
              <w:rPr>
                <w:b/>
              </w:rPr>
              <w:t>Vilkårlig trekant</w:t>
            </w:r>
          </w:p>
          <w:p w:rsidR="00345EEC" w:rsidRDefault="00345EEC" w:rsidP="00345EEC">
            <w:pPr>
              <w:rPr>
                <w:b/>
              </w:rPr>
            </w:pPr>
            <w:r>
              <w:rPr>
                <w:b/>
                <w:noProof/>
                <w:lang w:eastAsia="da-DK"/>
              </w:rPr>
              <w:drawing>
                <wp:inline distT="0" distB="0" distL="0" distR="0">
                  <wp:extent cx="1914792" cy="1143160"/>
                  <wp:effectExtent l="0" t="0" r="0" b="0"/>
                  <wp:docPr id="5" name="Billed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80DFB5.tmp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4792" cy="114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45EEC" w:rsidRDefault="00345EEC" w:rsidP="00345EEC">
            <w:pPr>
              <w:rPr>
                <w:b/>
              </w:rPr>
            </w:pPr>
          </w:p>
          <w:p w:rsidR="00345EEC" w:rsidRDefault="00345EEC" w:rsidP="00345EEC">
            <w:proofErr w:type="gramStart"/>
            <w:r>
              <w:t xml:space="preserve">Vinkelsum:  </w:t>
            </w:r>
            <w:r w:rsidRPr="00345EEC">
              <w:rPr>
                <w:position w:val="-6"/>
              </w:rPr>
              <w:object w:dxaOrig="1660" w:dyaOrig="279">
                <v:shape id="_x0000_i1028" type="#_x0000_t75" style="width:83.25pt;height:14.25pt" o:ole="">
                  <v:imagedata r:id="rId7" o:title=""/>
                </v:shape>
                <o:OLEObject Type="Embed" ProgID="Equation.DSMT4" ShapeID="_x0000_i1028" DrawAspect="Content" ObjectID="_1799650147" r:id="rId15"/>
              </w:object>
            </w:r>
            <w:r>
              <w:t xml:space="preserve"> </w:t>
            </w:r>
          </w:p>
          <w:p w:rsidR="00345EEC" w:rsidRDefault="00345EEC" w:rsidP="00345EEC"/>
          <w:p w:rsidR="00345EEC" w:rsidRDefault="00345EEC" w:rsidP="00345EEC">
            <w:proofErr w:type="gramStart"/>
            <w:r>
              <w:t xml:space="preserve">Areal:   </w:t>
            </w:r>
            <w:r w:rsidRPr="00345EEC">
              <w:rPr>
                <w:position w:val="-24"/>
              </w:rPr>
              <w:object w:dxaOrig="2200" w:dyaOrig="620">
                <v:shape id="_x0000_i1029" type="#_x0000_t75" style="width:110.25pt;height:30.75pt" o:ole="">
                  <v:imagedata r:id="rId16" o:title=""/>
                </v:shape>
                <o:OLEObject Type="Embed" ProgID="Equation.DSMT4" ShapeID="_x0000_i1029" DrawAspect="Content" ObjectID="_1799650148" r:id="rId17"/>
              </w:object>
            </w:r>
            <w:r>
              <w:t xml:space="preserve"> </w:t>
            </w:r>
          </w:p>
          <w:p w:rsidR="00345EEC" w:rsidRDefault="00345EEC" w:rsidP="00345EEC">
            <w:r>
              <w:t>(også kaldes ”1/2 appelsin”)</w:t>
            </w:r>
          </w:p>
          <w:p w:rsidR="00345EEC" w:rsidRDefault="00345EEC" w:rsidP="00345EEC">
            <w:proofErr w:type="gramStart"/>
            <w:r>
              <w:t>((kan også skrives på 2 andre måder.</w:t>
            </w:r>
            <w:proofErr w:type="gramEnd"/>
            <w:r>
              <w:t xml:space="preserve"> Der skal bare være to sider og den tredje vinkel))</w:t>
            </w:r>
          </w:p>
          <w:p w:rsidR="00345EEC" w:rsidRDefault="00345EEC" w:rsidP="00345EEC"/>
          <w:p w:rsidR="00345EEC" w:rsidRDefault="00345EEC" w:rsidP="00345EEC">
            <w:r>
              <w:t>Cosinus-relationen (udvidet Pythagoras)</w:t>
            </w:r>
            <w:proofErr w:type="gramStart"/>
            <w:r>
              <w:t xml:space="preserve">:   </w:t>
            </w:r>
            <w:r w:rsidRPr="00345EEC">
              <w:rPr>
                <w:position w:val="-10"/>
              </w:rPr>
              <w:object w:dxaOrig="2760" w:dyaOrig="360">
                <v:shape id="_x0000_i1030" type="#_x0000_t75" style="width:138pt;height:18pt" o:ole="">
                  <v:imagedata r:id="rId18" o:title=""/>
                </v:shape>
                <o:OLEObject Type="Embed" ProgID="Equation.DSMT4" ShapeID="_x0000_i1030" DrawAspect="Content" ObjectID="_1799650149" r:id="rId19"/>
              </w:object>
            </w:r>
            <w:r>
              <w:t xml:space="preserve"> </w:t>
            </w:r>
          </w:p>
          <w:p w:rsidR="00345EEC" w:rsidRDefault="00345EEC" w:rsidP="00345EEC">
            <w:r w:rsidRPr="00345EEC">
              <w:rPr>
                <w:position w:val="-10"/>
              </w:rPr>
              <w:object w:dxaOrig="2740" w:dyaOrig="360">
                <v:shape id="_x0000_i1031" type="#_x0000_t75" style="width:137.25pt;height:18pt" o:ole="">
                  <v:imagedata r:id="rId20" o:title=""/>
                </v:shape>
                <o:OLEObject Type="Embed" ProgID="Equation.DSMT4" ShapeID="_x0000_i1031" DrawAspect="Content" ObjectID="_1799650150" r:id="rId21"/>
              </w:object>
            </w:r>
            <w:r w:rsidRPr="00345EEC">
              <w:rPr>
                <w:position w:val="-10"/>
              </w:rPr>
              <w:object w:dxaOrig="2740" w:dyaOrig="360">
                <v:shape id="_x0000_i1032" type="#_x0000_t75" style="width:137.25pt;height:18pt" o:ole="">
                  <v:imagedata r:id="rId22" o:title=""/>
                </v:shape>
                <o:OLEObject Type="Embed" ProgID="Equation.DSMT4" ShapeID="_x0000_i1032" DrawAspect="Content" ObjectID="_1799650151" r:id="rId23"/>
              </w:object>
            </w:r>
          </w:p>
          <w:p w:rsidR="00345EEC" w:rsidRDefault="00345EEC" w:rsidP="00345EEC"/>
          <w:p w:rsidR="00345EEC" w:rsidRDefault="00345EEC" w:rsidP="00345EEC">
            <w:r>
              <w:t xml:space="preserve">Og </w:t>
            </w:r>
            <w:r w:rsidR="002C5B30">
              <w:t>sinusrelationerne</w:t>
            </w:r>
            <w:r>
              <w:t>:</w:t>
            </w:r>
          </w:p>
          <w:p w:rsidR="002C5B30" w:rsidRDefault="002C5B30" w:rsidP="00345EEC">
            <w:r w:rsidRPr="002C5B30">
              <w:rPr>
                <w:position w:val="-28"/>
              </w:rPr>
              <w:object w:dxaOrig="2480" w:dyaOrig="660">
                <v:shape id="_x0000_i1033" type="#_x0000_t75" style="width:123.75pt;height:33pt" o:ole="">
                  <v:imagedata r:id="rId24" o:title=""/>
                </v:shape>
                <o:OLEObject Type="Embed" ProgID="Equation.DSMT4" ShapeID="_x0000_i1033" DrawAspect="Content" ObjectID="_1799650152" r:id="rId25"/>
              </w:object>
            </w:r>
            <w:r>
              <w:t xml:space="preserve"> </w:t>
            </w:r>
          </w:p>
          <w:p w:rsidR="00345EEC" w:rsidRDefault="00345EEC" w:rsidP="00345EEC">
            <w:pPr>
              <w:rPr>
                <w:b/>
              </w:rPr>
            </w:pPr>
          </w:p>
          <w:p w:rsidR="002C5B30" w:rsidRPr="002C5B30" w:rsidRDefault="002C5B30" w:rsidP="00345EEC">
            <w:r>
              <w:t xml:space="preserve">(sinus-relationerne anvendes når man har et ”super-par” - en vinkel og den modstående side. Hvis man ikke har sådan et par, så må man bruge Cosinusrelationen, som er noget længere at </w:t>
            </w:r>
            <w:proofErr w:type="spellStart"/>
            <w:r>
              <w:t>taste</w:t>
            </w:r>
            <w:proofErr w:type="spellEnd"/>
            <w:r>
              <w:t xml:space="preserve"> ind)</w:t>
            </w:r>
          </w:p>
        </w:tc>
      </w:tr>
    </w:tbl>
    <w:p w:rsidR="00345EEC" w:rsidRPr="00345EEC" w:rsidRDefault="00345EEC" w:rsidP="00345EEC">
      <w:pPr>
        <w:rPr>
          <w:b/>
        </w:rPr>
      </w:pPr>
    </w:p>
    <w:p w:rsidR="00031EA9" w:rsidRDefault="00031EA9">
      <w:r>
        <w:t>Opgave 1:</w:t>
      </w:r>
    </w:p>
    <w:p w:rsidR="002C5B30" w:rsidRDefault="002C5B30">
      <w:r>
        <w:rPr>
          <w:noProof/>
          <w:lang w:eastAsia="da-DK"/>
        </w:rPr>
        <w:drawing>
          <wp:inline distT="0" distB="0" distL="0" distR="0">
            <wp:extent cx="1771650" cy="1151573"/>
            <wp:effectExtent l="0" t="0" r="0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80F821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897" cy="1151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rug sinusrelationerne til at bestemme siden C.</w:t>
      </w:r>
    </w:p>
    <w:p w:rsidR="00031EA9" w:rsidRDefault="00031EA9"/>
    <w:p w:rsidR="00304C3D" w:rsidRDefault="00031EA9">
      <w:r>
        <w:rPr>
          <w:noProof/>
          <w:lang w:eastAsia="da-DK"/>
        </w:rPr>
        <w:lastRenderedPageBreak/>
        <w:drawing>
          <wp:inline distT="0" distB="0" distL="0" distR="0">
            <wp:extent cx="5992062" cy="3086531"/>
            <wp:effectExtent l="0" t="0" r="8890" b="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FCDFA3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062" cy="3086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EA9" w:rsidRDefault="00031EA9">
      <w:r>
        <w:rPr>
          <w:noProof/>
          <w:lang w:eastAsia="da-DK"/>
        </w:rPr>
        <w:drawing>
          <wp:inline distT="0" distB="0" distL="0" distR="0">
            <wp:extent cx="2619741" cy="809738"/>
            <wp:effectExtent l="0" t="0" r="9525" b="9525"/>
            <wp:docPr id="2" name="Bille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FC7F5C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741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B30" w:rsidRDefault="002C5B30"/>
    <w:p w:rsidR="002C5B30" w:rsidRDefault="002C5B30"/>
    <w:p w:rsidR="002C5B30" w:rsidRDefault="002C5B30" w:rsidP="002C5B30">
      <w:pPr>
        <w:jc w:val="center"/>
        <w:rPr>
          <w:b/>
        </w:rPr>
      </w:pPr>
      <w:r w:rsidRPr="002C5B30">
        <w:rPr>
          <w:b/>
          <w:highlight w:val="yellow"/>
        </w:rPr>
        <w:t>BEVIS FOR AREALFORMLEN:</w:t>
      </w:r>
    </w:p>
    <w:p w:rsidR="002C5B30" w:rsidRDefault="002C5B30" w:rsidP="002C5B30">
      <w:pPr>
        <w:rPr>
          <w:b/>
        </w:rPr>
      </w:pPr>
    </w:p>
    <w:p w:rsidR="002C5B30" w:rsidRDefault="002C5B30" w:rsidP="002C5B30">
      <w:pPr>
        <w:rPr>
          <w:rFonts w:eastAsiaTheme="minorEastAsia"/>
          <w:b/>
        </w:rPr>
      </w:pPr>
      <w:r>
        <w:rPr>
          <w:b/>
        </w:rPr>
        <w:t xml:space="preserve">Sætning 1: Arealet af en trekant kan findes ved formlen </w:t>
      </w:r>
      <m:oMath>
        <m:r>
          <m:rPr>
            <m:sty m:val="bi"/>
          </m:rPr>
          <w:rPr>
            <w:rFonts w:ascii="Cambria Math" w:hAnsi="Cambria Math"/>
          </w:rPr>
          <m:t>Areal=½·a·b·sin(C)</m:t>
        </m:r>
      </m:oMath>
    </w:p>
    <w:p w:rsidR="002C5B30" w:rsidRDefault="002C5B30" w:rsidP="002C5B30">
      <w:pPr>
        <w:rPr>
          <w:rFonts w:eastAsiaTheme="minorEastAsia"/>
          <w:b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Bevis: I dette bevis bruger vi TO præmisser (altså TO ting som vi allerede vidste i forvejen):</w:t>
      </w:r>
    </w:p>
    <w:p w:rsidR="002C5B30" w:rsidRPr="0074482C" w:rsidRDefault="002C5B30" w:rsidP="002C5B30">
      <w:pPr>
        <w:pStyle w:val="Listeafsnit"/>
        <w:numPr>
          <w:ilvl w:val="0"/>
          <w:numId w:val="1"/>
        </w:numPr>
      </w:pPr>
      <w:r>
        <w:t xml:space="preserve">Arealet af en trekant har vi lært i folkeskolen: </w:t>
      </w:r>
      <m:oMath>
        <m:r>
          <w:rPr>
            <w:rFonts w:ascii="Cambria Math" w:hAnsi="Cambria Math"/>
          </w:rPr>
          <m:t>Areal=½·h·g</m:t>
        </m:r>
      </m:oMath>
    </w:p>
    <w:p w:rsidR="002C5B30" w:rsidRPr="0074482C" w:rsidRDefault="002C5B30" w:rsidP="002C5B30">
      <w:pPr>
        <w:pStyle w:val="Listeafsnit"/>
        <w:numPr>
          <w:ilvl w:val="0"/>
          <w:numId w:val="1"/>
        </w:numPr>
      </w:pPr>
      <w:r>
        <w:rPr>
          <w:rFonts w:eastAsiaTheme="minorEastAsia"/>
        </w:rPr>
        <w:t xml:space="preserve">I en retvinklet trekant gælder sinusformlen: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vinkel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mod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hyp</m:t>
            </m:r>
          </m:den>
        </m:f>
      </m:oMath>
    </w:p>
    <w:p w:rsidR="002C5B30" w:rsidRDefault="002C5B30" w:rsidP="002C5B30">
      <w:r>
        <w:rPr>
          <w:noProof/>
          <w:lang w:eastAsia="da-DK"/>
        </w:rPr>
        <w:drawing>
          <wp:anchor distT="0" distB="0" distL="114300" distR="114300" simplePos="0" relativeHeight="251659264" behindDoc="1" locked="0" layoutInCell="1" allowOverlap="1" wp14:anchorId="23A5EDAB" wp14:editId="2F9B6F38">
            <wp:simplePos x="0" y="0"/>
            <wp:positionH relativeFrom="column">
              <wp:posOffset>2680335</wp:posOffset>
            </wp:positionH>
            <wp:positionV relativeFrom="paragraph">
              <wp:posOffset>165735</wp:posOffset>
            </wp:positionV>
            <wp:extent cx="3857625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547" y="21375"/>
                <wp:lineTo x="21547" y="0"/>
                <wp:lineTo x="0" y="0"/>
              </wp:wrapPolygon>
            </wp:wrapTight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5B30" w:rsidRDefault="002C5B30" w:rsidP="002C5B30">
      <w:r>
        <w:t>Tegn en tilfældig trekant. tegn en højde, så trekanten bliver delt i to retvinklede trekanter.</w:t>
      </w:r>
    </w:p>
    <w:p w:rsidR="002C5B30" w:rsidRDefault="002C5B30" w:rsidP="002C5B30">
      <w:r>
        <w:t>Vi bruger først præmis a)</w:t>
      </w:r>
    </w:p>
    <w:p w:rsidR="002C5B30" w:rsidRPr="0074482C" w:rsidRDefault="002C5B30" w:rsidP="002C5B3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Areal=½·h·g=½·h·b</m:t>
          </m:r>
        </m:oMath>
      </m:oMathPara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Nu bruger vi præmis b) på den højre trekant: </w:t>
      </w:r>
      <m:oMath>
        <m:r>
          <w:rPr>
            <w:rFonts w:ascii="Cambria Math" w:eastAsiaTheme="minorEastAsia" w:hAnsi="Cambria Math"/>
          </w:rPr>
          <m:t>Sin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h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eastAsiaTheme="minorEastAsia"/>
        </w:rPr>
        <w:t xml:space="preserve">. </w:t>
      </w: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Gang med a: </w:t>
      </w:r>
      <m:oMath>
        <m:r>
          <w:rPr>
            <w:rFonts w:ascii="Cambria Math" w:eastAsiaTheme="minorEastAsia" w:hAnsi="Cambria Math"/>
          </w:rPr>
          <m:t>a·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</m:d>
          </m:e>
        </m:func>
        <m:r>
          <w:rPr>
            <w:rFonts w:ascii="Cambria Math" w:eastAsiaTheme="minorEastAsia" w:hAnsi="Cambria Math"/>
          </w:rPr>
          <m:t>=h</m:t>
        </m:r>
      </m:oMath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Og sæt ind på h’s plads i arealet:</w:t>
      </w:r>
    </w:p>
    <w:p w:rsidR="002C5B30" w:rsidRDefault="002C5B30" w:rsidP="002C5B30">
      <w:pPr>
        <w:rPr>
          <w:rFonts w:eastAsiaTheme="minorEastAsia"/>
        </w:rPr>
      </w:pPr>
      <m:oMath>
        <m:r>
          <w:rPr>
            <w:rFonts w:ascii="Cambria Math" w:hAnsi="Cambria Math"/>
          </w:rPr>
          <m:t>Areal=½·a·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</m:t>
                </m:r>
              </m:e>
            </m:d>
          </m:e>
        </m:func>
        <m:r>
          <w:rPr>
            <w:rFonts w:ascii="Cambria Math" w:hAnsi="Cambria Math"/>
          </w:rPr>
          <m:t>·b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ascii="Segoe UI Symbol" w:eastAsiaTheme="minorEastAsia" w:hAnsi="Segoe UI Symbol" w:cs="Segoe UI Symbol"/>
        </w:rPr>
        <w:t>☺</w:t>
      </w:r>
    </w:p>
    <w:p w:rsidR="002C5B30" w:rsidRDefault="002C5B30" w:rsidP="002C5B30">
      <w:pPr>
        <w:rPr>
          <w:b/>
        </w:rPr>
      </w:pPr>
    </w:p>
    <w:p w:rsidR="002C5B30" w:rsidRDefault="002C5B30" w:rsidP="002C5B30">
      <w:r>
        <w:rPr>
          <w:b/>
        </w:rPr>
        <w:t xml:space="preserve">Kommentar 1: </w:t>
      </w:r>
      <w:r>
        <w:t>Hvis vi i stedet havde kigget på den venstre trekant, så havde vi fået en anden arealformel. Hvilken?</w:t>
      </w:r>
    </w:p>
    <w:p w:rsidR="002C5B30" w:rsidRDefault="002C5B30" w:rsidP="002C5B30"/>
    <w:p w:rsidR="002C5B30" w:rsidRDefault="002C5B30" w:rsidP="002C5B30">
      <w:r>
        <w:rPr>
          <w:b/>
        </w:rPr>
        <w:lastRenderedPageBreak/>
        <w:t xml:space="preserve">Kommentar 2: </w:t>
      </w:r>
      <w:r>
        <w:t>Hvis vi ville have den sidste arealformel, så skulle vi have tegnet en af de andre højder i trekanten.</w:t>
      </w:r>
    </w:p>
    <w:p w:rsidR="002C5B30" w:rsidRDefault="002C5B30" w:rsidP="002C5B30"/>
    <w:p w:rsidR="002C5B30" w:rsidRDefault="002C5B30" w:rsidP="002C5B30"/>
    <w:p w:rsidR="002C5B30" w:rsidRPr="002C5B30" w:rsidRDefault="002C5B30" w:rsidP="002C5B30">
      <w:pPr>
        <w:jc w:val="center"/>
        <w:rPr>
          <w:b/>
        </w:rPr>
      </w:pPr>
      <w:r w:rsidRPr="002C5B30">
        <w:rPr>
          <w:b/>
          <w:highlight w:val="yellow"/>
        </w:rPr>
        <w:t>BEVIS FOR SINUSRELATIONERNE:</w:t>
      </w:r>
    </w:p>
    <w:p w:rsidR="002C5B30" w:rsidRDefault="002C5B30" w:rsidP="002C5B30"/>
    <w:p w:rsidR="002C5B30" w:rsidRDefault="002C5B30" w:rsidP="002C5B30">
      <w:pPr>
        <w:rPr>
          <w:rFonts w:eastAsiaTheme="minorEastAsia"/>
          <w:b/>
        </w:rPr>
      </w:pPr>
      <w:r>
        <w:rPr>
          <w:b/>
        </w:rPr>
        <w:t xml:space="preserve">Sætning 2: Sinusrelationerne: I en trekant gælder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sin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den>
        </m:f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r>
              <m:rPr>
                <m:sty m:val="bi"/>
              </m:rPr>
              <w:rPr>
                <w:rFonts w:ascii="Cambria Math" w:hAnsi="Cambria Math"/>
              </w:rPr>
              <m:t>in(B)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den>
        </m:f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sin(C)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den>
        </m:f>
      </m:oMath>
    </w:p>
    <w:p w:rsidR="002C5B30" w:rsidRDefault="002C5B30" w:rsidP="002C5B30">
      <w:pPr>
        <w:rPr>
          <w:rFonts w:eastAsiaTheme="minorEastAsia"/>
          <w:b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Bevis: I dette bevis bruger vi </w:t>
      </w:r>
      <w:proofErr w:type="gramStart"/>
      <w:r>
        <w:rPr>
          <w:rFonts w:eastAsiaTheme="minorEastAsia"/>
        </w:rPr>
        <w:t>ET</w:t>
      </w:r>
      <w:proofErr w:type="gramEnd"/>
      <w:r>
        <w:rPr>
          <w:rFonts w:eastAsiaTheme="minorEastAsia"/>
        </w:rPr>
        <w:t xml:space="preserve"> præmis. Altså en ting som vi ved i forvejen:</w:t>
      </w:r>
    </w:p>
    <w:p w:rsidR="002C5B30" w:rsidRPr="005434F1" w:rsidRDefault="002C5B30" w:rsidP="002C5B30">
      <w:pPr>
        <w:pStyle w:val="Listeafsnit"/>
        <w:numPr>
          <w:ilvl w:val="0"/>
          <w:numId w:val="2"/>
        </w:numPr>
      </w:pPr>
      <w:r w:rsidRPr="005434F1">
        <w:rPr>
          <w:rFonts w:eastAsiaTheme="minorEastAsia"/>
        </w:rPr>
        <w:t xml:space="preserve">I en retvinklet trekant gælder sinusformlen: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vinkel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mod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hyp</m:t>
            </m:r>
          </m:den>
        </m:f>
      </m:oMath>
    </w:p>
    <w:p w:rsidR="002C5B30" w:rsidRDefault="002C5B30" w:rsidP="002C5B30">
      <w:r>
        <w:rPr>
          <w:noProof/>
          <w:lang w:eastAsia="da-DK"/>
        </w:rPr>
        <w:drawing>
          <wp:anchor distT="0" distB="0" distL="114300" distR="114300" simplePos="0" relativeHeight="251660288" behindDoc="1" locked="0" layoutInCell="1" allowOverlap="1" wp14:anchorId="5C40E7F6" wp14:editId="410FA44E">
            <wp:simplePos x="0" y="0"/>
            <wp:positionH relativeFrom="column">
              <wp:posOffset>2677795</wp:posOffset>
            </wp:positionH>
            <wp:positionV relativeFrom="paragraph">
              <wp:posOffset>73025</wp:posOffset>
            </wp:positionV>
            <wp:extent cx="3857625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547" y="21375"/>
                <wp:lineTo x="21547" y="0"/>
                <wp:lineTo x="0" y="0"/>
              </wp:wrapPolygon>
            </wp:wrapTight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5B30" w:rsidRDefault="002C5B30" w:rsidP="002C5B30">
      <w:r>
        <w:t>Tegn en tilfældig trekant. Tegn en højde, så trekanten bliver delt i to retvinklede trekanter.</w:t>
      </w:r>
    </w:p>
    <w:p w:rsidR="002C5B30" w:rsidRDefault="002C5B30" w:rsidP="002C5B30"/>
    <w:p w:rsidR="002C5B30" w:rsidRDefault="002C5B30" w:rsidP="002C5B30">
      <w:r>
        <w:t xml:space="preserve">Vi bruger præmis a) på den venstre trekant: </w:t>
      </w:r>
    </w:p>
    <w:p w:rsidR="002C5B30" w:rsidRPr="005434F1" w:rsidRDefault="00B248EC" w:rsidP="002C5B30">
      <w:pPr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</m:t>
              </m:r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</m:oMath>
      </m:oMathPara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Vi ganger med c på begge sider, så h står alene: </w:t>
      </w:r>
      <m:oMath>
        <m:r>
          <w:rPr>
            <w:rFonts w:ascii="Cambria Math" w:eastAsiaTheme="minorEastAsia" w:hAnsi="Cambria Math"/>
          </w:rPr>
          <m:t>c·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</m:e>
        </m:func>
        <m:r>
          <w:rPr>
            <w:rFonts w:ascii="Cambria Math" w:eastAsiaTheme="minorEastAsia" w:hAnsi="Cambria Math"/>
          </w:rPr>
          <m:t>=h</m:t>
        </m:r>
      </m:oMath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Vi gør det samme på den højre trekant: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h</m:t>
            </m:r>
          </m:num>
          <m:den>
            <m:r>
              <w:rPr>
                <w:rFonts w:ascii="Cambria Math" w:eastAsiaTheme="minorEastAsia" w:hAnsi="Cambria Math"/>
              </w:rPr>
              <m:t>a</m:t>
            </m:r>
          </m:den>
        </m:f>
      </m:oMath>
      <w:r>
        <w:rPr>
          <w:rFonts w:eastAsiaTheme="minorEastAsia"/>
        </w:rPr>
        <w:t>.</w:t>
      </w: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Vi ganger med a på begge sider: </w:t>
      </w:r>
      <m:oMath>
        <m:r>
          <w:rPr>
            <w:rFonts w:ascii="Cambria Math" w:eastAsiaTheme="minorEastAsia" w:hAnsi="Cambria Math"/>
          </w:rPr>
          <m:t>a·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</m:d>
          </m:e>
        </m:func>
        <m:r>
          <w:rPr>
            <w:rFonts w:ascii="Cambria Math" w:eastAsiaTheme="minorEastAsia" w:hAnsi="Cambria Math"/>
          </w:rPr>
          <m:t>=h</m:t>
        </m:r>
      </m:oMath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Nu har vi to regnestykker, der begge giver h. De må altså være ens:</w:t>
      </w:r>
    </w:p>
    <w:p w:rsidR="002C5B30" w:rsidRPr="00E50C2B" w:rsidRDefault="002C5B30" w:rsidP="002C5B3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·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w:rPr>
              <w:rFonts w:ascii="Cambria Math" w:hAnsi="Cambria Math"/>
            </w:rPr>
            <m:t>=a·</m:t>
          </m:r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C)</m:t>
          </m:r>
        </m:oMath>
      </m:oMathPara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Dividér med a og med c på begge sider:</w:t>
      </w:r>
    </w:p>
    <w:p w:rsidR="002C5B30" w:rsidRPr="00E50C2B" w:rsidRDefault="00B248EC" w:rsidP="002C5B30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</m:func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</m:func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</m:oMath>
      </m:oMathPara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ascii="Segoe UI Symbol" w:eastAsiaTheme="minorEastAsia" w:hAnsi="Segoe UI Symbol" w:cs="Segoe UI Symbol"/>
        </w:rPr>
        <w:t>☺</w:t>
      </w: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  <w:b/>
        </w:rPr>
        <w:t xml:space="preserve">Kommentar 1: </w:t>
      </w:r>
      <w:r>
        <w:rPr>
          <w:rFonts w:eastAsiaTheme="minorEastAsia"/>
        </w:rPr>
        <w:t>Vi har kun vist 2/3 af sinusrelationen. Hvis vi skulle have B med, så skulle vi have tegnet én af de andre højder i trekanten.</w:t>
      </w:r>
    </w:p>
    <w:p w:rsidR="002C5B30" w:rsidRDefault="002C5B30" w:rsidP="002C5B30"/>
    <w:p w:rsidR="002C5B30" w:rsidRDefault="002C5B30" w:rsidP="002C5B30"/>
    <w:p w:rsidR="002C5B30" w:rsidRDefault="002C5B30" w:rsidP="002C5B30"/>
    <w:p w:rsidR="002C5B30" w:rsidRDefault="002C5B30" w:rsidP="002C5B30"/>
    <w:p w:rsidR="002C5B30" w:rsidRDefault="002C5B30" w:rsidP="002C5B30"/>
    <w:p w:rsidR="002C5B30" w:rsidRDefault="002C5B30" w:rsidP="002C5B30"/>
    <w:p w:rsidR="002C5B30" w:rsidRDefault="002C5B30" w:rsidP="002C5B30"/>
    <w:p w:rsidR="002C5B30" w:rsidRDefault="002C5B30" w:rsidP="002C5B30"/>
    <w:p w:rsidR="002C5B30" w:rsidRDefault="002C5B30" w:rsidP="002C5B30"/>
    <w:p w:rsidR="002C5B30" w:rsidRDefault="002C5B30" w:rsidP="002C5B30"/>
    <w:p w:rsidR="002C5B30" w:rsidRPr="00E50C2B" w:rsidRDefault="002C5B30" w:rsidP="002C5B30"/>
    <w:p w:rsidR="002C5B30" w:rsidRDefault="002C5B30" w:rsidP="002C5B30">
      <w:pPr>
        <w:jc w:val="center"/>
        <w:rPr>
          <w:b/>
        </w:rPr>
      </w:pPr>
      <w:r w:rsidRPr="002C5B30">
        <w:rPr>
          <w:b/>
          <w:highlight w:val="yellow"/>
        </w:rPr>
        <w:lastRenderedPageBreak/>
        <w:t>BEVIS FOR COSINUSRELATIONERNE.</w:t>
      </w:r>
    </w:p>
    <w:p w:rsidR="002C5B30" w:rsidRDefault="002C5B30" w:rsidP="002C5B30">
      <w:pPr>
        <w:rPr>
          <w:b/>
        </w:rPr>
      </w:pPr>
    </w:p>
    <w:p w:rsidR="002C5B30" w:rsidRDefault="002C5B30" w:rsidP="002C5B30">
      <w:r>
        <w:rPr>
          <w:b/>
        </w:rPr>
        <w:t xml:space="preserve">PRÆMISSER: </w:t>
      </w:r>
      <w:r>
        <w:t>Som altid går vi ud fra ting som vi har lært tidligere:</w:t>
      </w:r>
    </w:p>
    <w:p w:rsidR="002C5B30" w:rsidRPr="00342CA3" w:rsidRDefault="002C5B30" w:rsidP="002C5B30">
      <w:pPr>
        <w:pStyle w:val="Listeafsnit"/>
        <w:numPr>
          <w:ilvl w:val="0"/>
          <w:numId w:val="3"/>
        </w:numPr>
      </w:pPr>
      <w:r>
        <w:t xml:space="preserve">Pythagoras’ sætning: I en retvinklet trekant: </w:t>
      </w:r>
      <m:oMath>
        <m:r>
          <w:rPr>
            <w:rFonts w:ascii="Cambria Math" w:hAnsi="Cambria Math"/>
          </w:rPr>
          <m:t>katet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atet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hypotenu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2C5B30" w:rsidRPr="00342CA3" w:rsidRDefault="002C5B30" w:rsidP="002C5B30">
      <w:pPr>
        <w:pStyle w:val="Listeafsnit"/>
        <w:numPr>
          <w:ilvl w:val="0"/>
          <w:numId w:val="3"/>
        </w:numPr>
      </w:pPr>
      <w:r>
        <w:rPr>
          <w:rFonts w:eastAsiaTheme="minorEastAsia"/>
        </w:rPr>
        <w:t xml:space="preserve">Cosinus i retvinklet trekant: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hos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hyp</m:t>
            </m:r>
          </m:den>
        </m:f>
      </m:oMath>
    </w:p>
    <w:p w:rsidR="002C5B30" w:rsidRDefault="002C5B30" w:rsidP="002C5B30"/>
    <w:p w:rsidR="002C5B30" w:rsidRDefault="002C5B30" w:rsidP="002C5B30">
      <w:pPr>
        <w:rPr>
          <w:rFonts w:eastAsiaTheme="minorEastAsia"/>
          <w:b/>
        </w:rPr>
      </w:pPr>
      <w:r>
        <w:rPr>
          <w:b/>
        </w:rPr>
        <w:t xml:space="preserve">Sætning: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2·b·c·cos(A)</m:t>
        </m:r>
      </m:oMath>
    </w:p>
    <w:p w:rsidR="002C5B30" w:rsidRDefault="002C5B30" w:rsidP="002C5B30">
      <w:pPr>
        <w:rPr>
          <w:rFonts w:eastAsiaTheme="minorEastAsia"/>
          <w:b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  <w:b/>
        </w:rPr>
        <w:t xml:space="preserve">Bevis: </w:t>
      </w:r>
      <w:r>
        <w:rPr>
          <w:rFonts w:eastAsiaTheme="minorEastAsia"/>
        </w:rPr>
        <w:t>Tegn en tilfældig trekant, og tegn en højde (ligesom i de andre beviser).</w:t>
      </w: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r>
        <w:rPr>
          <w:noProof/>
          <w:lang w:eastAsia="da-DK"/>
        </w:rPr>
        <w:drawing>
          <wp:inline distT="0" distB="0" distL="0" distR="0" wp14:anchorId="73D4156D" wp14:editId="2A46E438">
            <wp:extent cx="4429743" cy="2000529"/>
            <wp:effectExtent l="0" t="0" r="9525" b="0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14FC00.tmp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9743" cy="2000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B30" w:rsidRDefault="002C5B30" w:rsidP="002C5B30">
      <w:r>
        <w:t xml:space="preserve">Trekanten bliver delt i 2 retvinklede trekanter. Lad os bruge </w:t>
      </w:r>
      <w:proofErr w:type="spellStart"/>
      <w:r>
        <w:t>pythagoras</w:t>
      </w:r>
      <w:proofErr w:type="spellEnd"/>
      <w:r>
        <w:t xml:space="preserve"> på dem begge (præmis 1).</w:t>
      </w:r>
    </w:p>
    <w:p w:rsidR="002C5B30" w:rsidRDefault="002C5B30" w:rsidP="002C5B30"/>
    <w:p w:rsidR="002C5B30" w:rsidRDefault="002C5B30" w:rsidP="002C5B30">
      <w:pPr>
        <w:rPr>
          <w:rFonts w:eastAsiaTheme="minorEastAsia"/>
        </w:rPr>
      </w:pPr>
      <w:r>
        <w:t>Trekant 1:</w:t>
      </w:r>
      <w:r>
        <w:tab/>
      </w:r>
      <w:r>
        <w:tab/>
      </w:r>
      <w:r>
        <w:tab/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Trekant 2: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b-x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Den sidste regner vi mere ud på:</w:t>
      </w:r>
      <w:r>
        <w:rPr>
          <w:rFonts w:eastAsiaTheme="minorEastAsia"/>
        </w:rPr>
        <w:tab/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-x</m:t>
            </m:r>
          </m:e>
        </m:d>
        <m:r>
          <w:rPr>
            <w:rFonts w:ascii="Cambria Math" w:eastAsiaTheme="minorEastAsia" w:hAnsi="Cambria Math"/>
          </w:rPr>
          <m:t>·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-x</m:t>
            </m:r>
          </m:e>
        </m:d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b·x-b·x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·b·x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Vi er ikke ret glade for alle de x-er og </w:t>
      </w:r>
      <w:proofErr w:type="spellStart"/>
      <w:r>
        <w:rPr>
          <w:rFonts w:eastAsiaTheme="minorEastAsia"/>
        </w:rPr>
        <w:t>h-er</w:t>
      </w:r>
      <w:proofErr w:type="spellEnd"/>
      <w:r>
        <w:rPr>
          <w:rFonts w:eastAsiaTheme="minorEastAsia"/>
        </w:rPr>
        <w:t xml:space="preserve">, for de skal ikke være med i den endelige formel. Men i trekant 1 så vi, at nogle x-er og </w:t>
      </w:r>
      <w:proofErr w:type="spellStart"/>
      <w:r>
        <w:rPr>
          <w:rFonts w:eastAsiaTheme="minorEastAsia"/>
        </w:rPr>
        <w:t>h-er</w:t>
      </w:r>
      <w:proofErr w:type="spellEnd"/>
      <w:r>
        <w:rPr>
          <w:rFonts w:eastAsiaTheme="minorEastAsia"/>
        </w:rPr>
        <w:t xml:space="preserve"> kan udskiftes med et c…</w:t>
      </w: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·b·x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Nu er der kun ét x tilbage. Lad os bruge præmis 2 om cosinus i trekant 1:</w:t>
      </w:r>
      <w:r>
        <w:rPr>
          <w:rFonts w:eastAsiaTheme="minorEastAsia"/>
        </w:rPr>
        <w:tab/>
        <w:t xml:space="preserve">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</m:t>
            </m:r>
          </m:num>
          <m:den>
            <m:r>
              <w:rPr>
                <w:rFonts w:ascii="Cambria Math" w:eastAsiaTheme="minorEastAsia" w:hAnsi="Cambria Math"/>
              </w:rPr>
              <m:t>c</m:t>
            </m:r>
          </m:den>
        </m:f>
      </m:oMath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Gang med c på begge sider: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c·cos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=x</m:t>
        </m:r>
      </m:oMath>
    </w:p>
    <w:p w:rsidR="002C5B30" w:rsidRDefault="002C5B30" w:rsidP="002C5B30"/>
    <w:p w:rsidR="002C5B30" w:rsidRDefault="002C5B30" w:rsidP="002C5B30">
      <w:r>
        <w:t xml:space="preserve">Sæt det ind på </w:t>
      </w:r>
      <w:proofErr w:type="spellStart"/>
      <w:r>
        <w:t>x’s</w:t>
      </w:r>
      <w:proofErr w:type="spellEnd"/>
      <w:r>
        <w:t xml:space="preserve"> plads i den lange udregning:</w:t>
      </w:r>
    </w:p>
    <w:p w:rsidR="002C5B30" w:rsidRDefault="002C5B30" w:rsidP="002C5B30">
      <w:pPr>
        <w:rPr>
          <w:rFonts w:eastAsiaTheme="minorEastAsia"/>
        </w:rPr>
      </w:pPr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·b·c·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</m:func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Byt lidt om på bogstaverne:</w:t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·b·c·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</m:t>
            </m:r>
            <m:ctrlPr>
              <w:rPr>
                <w:rFonts w:ascii="Cambria Math" w:eastAsiaTheme="minorEastAsia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ab/>
      </w:r>
      <w:r>
        <w:rPr>
          <w:rFonts w:ascii="Segoe UI Symbol" w:eastAsiaTheme="minorEastAsia" w:hAnsi="Segoe UI Symbol" w:cs="Segoe UI Symbol"/>
        </w:rPr>
        <w:t>☺</w:t>
      </w: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Skulle man bevise én af de andre cosinusrelationer, så skulle man bare tegne én af de andre højder i trekanten.</w:t>
      </w:r>
    </w:p>
    <w:p w:rsidR="002C5B30" w:rsidRPr="00A45479" w:rsidRDefault="00B248EC" w:rsidP="002C5B30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2·a·c·</m:t>
          </m:r>
          <m:r>
            <m:rPr>
              <m:sty m:val="p"/>
            </m:rPr>
            <w:rPr>
              <w:rFonts w:ascii="Cambria Math" w:eastAsiaTheme="minorEastAsia" w:hAnsi="Cambria Math"/>
            </w:rPr>
            <m:t>cos⁡</m:t>
          </m:r>
          <m:r>
            <w:rPr>
              <w:rFonts w:ascii="Cambria Math" w:eastAsiaTheme="minorEastAsia" w:hAnsi="Cambria Math"/>
            </w:rPr>
            <m:t>(B)</m:t>
          </m:r>
        </m:oMath>
      </m:oMathPara>
    </w:p>
    <w:p w:rsidR="002C5B30" w:rsidRPr="002C5B30" w:rsidRDefault="00B248EC" w:rsidP="002C5B30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2·a·b·</m:t>
          </m:r>
          <m:r>
            <m:rPr>
              <m:sty m:val="p"/>
            </m:rPr>
            <w:rPr>
              <w:rFonts w:ascii="Cambria Math" w:eastAsiaTheme="minorEastAsia" w:hAnsi="Cambria Math"/>
            </w:rPr>
            <m:t>cos⁡</m:t>
          </m:r>
          <m:r>
            <w:rPr>
              <w:rFonts w:ascii="Cambria Math" w:eastAsiaTheme="minorEastAsia" w:hAnsi="Cambria Math"/>
            </w:rPr>
            <m:t>(C)</m:t>
          </m:r>
        </m:oMath>
      </m:oMathPara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  <w:b/>
        </w:rPr>
      </w:pPr>
      <w:r>
        <w:rPr>
          <w:rFonts w:eastAsiaTheme="minorEastAsia"/>
          <w:b/>
        </w:rPr>
        <w:t>Opgaver: Benyt cosinusrelationerne til at svare på følgende spørgsmål:</w:t>
      </w:r>
    </w:p>
    <w:p w:rsidR="002C5B30" w:rsidRDefault="002C5B30" w:rsidP="002C5B30">
      <w:pPr>
        <w:rPr>
          <w:rFonts w:eastAsiaTheme="minorEastAsia"/>
          <w:b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  <w:b/>
        </w:rPr>
        <w:t xml:space="preserve">1: </w:t>
      </w:r>
      <w:r>
        <w:rPr>
          <w:rFonts w:eastAsiaTheme="minorEastAsia"/>
          <w:b/>
          <w:noProof/>
          <w:lang w:eastAsia="da-DK"/>
        </w:rPr>
        <w:drawing>
          <wp:inline distT="0" distB="0" distL="0" distR="0" wp14:anchorId="6CE5B379" wp14:editId="432327D0">
            <wp:extent cx="2638793" cy="1305107"/>
            <wp:effectExtent l="0" t="0" r="9525" b="9525"/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145099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793" cy="130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>Hvor stor er siden a?</w:t>
      </w: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  <w:b/>
        </w:rPr>
        <w:t xml:space="preserve">2: </w:t>
      </w:r>
      <w:r>
        <w:rPr>
          <w:rFonts w:eastAsiaTheme="minorEastAsia"/>
          <w:b/>
          <w:noProof/>
          <w:lang w:eastAsia="da-DK"/>
        </w:rPr>
        <w:drawing>
          <wp:inline distT="0" distB="0" distL="0" distR="0" wp14:anchorId="29B8D7A5" wp14:editId="333593BC">
            <wp:extent cx="2610214" cy="1257475"/>
            <wp:effectExtent l="0" t="0" r="0" b="0"/>
            <wp:docPr id="11" name="Bille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144ED0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0214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>Hvor stor er siden b?</w:t>
      </w: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3: </w:t>
      </w:r>
      <w:r>
        <w:rPr>
          <w:rFonts w:eastAsiaTheme="minorEastAsia"/>
          <w:noProof/>
          <w:lang w:eastAsia="da-DK"/>
        </w:rPr>
        <w:drawing>
          <wp:inline distT="0" distB="0" distL="0" distR="0" wp14:anchorId="0F00CC50" wp14:editId="2CAAC3D9">
            <wp:extent cx="2543530" cy="1276528"/>
            <wp:effectExtent l="0" t="0" r="9525" b="0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14366D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530" cy="1276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>Hvor stor er vinkel A?</w:t>
      </w: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>4:</w:t>
      </w:r>
      <w:r>
        <w:rPr>
          <w:rFonts w:eastAsiaTheme="minorEastAsia"/>
          <w:noProof/>
          <w:lang w:eastAsia="da-DK"/>
        </w:rPr>
        <w:drawing>
          <wp:inline distT="0" distB="0" distL="0" distR="0" wp14:anchorId="3478B2C7" wp14:editId="156F3A90">
            <wp:extent cx="2657846" cy="1305107"/>
            <wp:effectExtent l="0" t="0" r="9525" b="9525"/>
            <wp:docPr id="13" name="Bille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14AE92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846" cy="130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>Hvor stor er vinkel C?</w:t>
      </w:r>
    </w:p>
    <w:p w:rsidR="002C5B30" w:rsidRDefault="002C5B30" w:rsidP="002C5B30">
      <w:pPr>
        <w:rPr>
          <w:rFonts w:eastAsiaTheme="minorEastAsia"/>
        </w:rPr>
      </w:pPr>
    </w:p>
    <w:p w:rsidR="002C5B30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Opgave 5: TEGN de fire trekanter i </w:t>
      </w:r>
      <w:proofErr w:type="spellStart"/>
      <w:r>
        <w:rPr>
          <w:rFonts w:eastAsiaTheme="minorEastAsia"/>
        </w:rPr>
        <w:t>Geogebra</w:t>
      </w:r>
      <w:proofErr w:type="spellEnd"/>
      <w:r>
        <w:rPr>
          <w:rFonts w:eastAsiaTheme="minorEastAsia"/>
        </w:rPr>
        <w:t xml:space="preserve"> og se om du regnede rigtigt.</w:t>
      </w:r>
    </w:p>
    <w:p w:rsidR="002C5B30" w:rsidRDefault="002C5B30" w:rsidP="002C5B30">
      <w:pPr>
        <w:rPr>
          <w:rFonts w:eastAsiaTheme="minorEastAsia"/>
        </w:rPr>
      </w:pPr>
    </w:p>
    <w:p w:rsidR="002C5B30" w:rsidRPr="007D4BC4" w:rsidRDefault="002C5B30" w:rsidP="002C5B30">
      <w:pPr>
        <w:rPr>
          <w:rFonts w:eastAsiaTheme="minorEastAsia"/>
        </w:rPr>
      </w:pPr>
      <w:r>
        <w:rPr>
          <w:rFonts w:eastAsiaTheme="minorEastAsia"/>
        </w:rPr>
        <w:t xml:space="preserve">Cosinusrelationer er temmelig lange at </w:t>
      </w:r>
      <w:proofErr w:type="spellStart"/>
      <w:r>
        <w:rPr>
          <w:rFonts w:eastAsiaTheme="minorEastAsia"/>
        </w:rPr>
        <w:t>taste</w:t>
      </w:r>
      <w:proofErr w:type="spellEnd"/>
      <w:r>
        <w:rPr>
          <w:rFonts w:eastAsiaTheme="minorEastAsia"/>
        </w:rPr>
        <w:t xml:space="preserve"> ind. Hvis man har et superpar, er sinusrelationerne normalt nemmere.</w:t>
      </w:r>
    </w:p>
    <w:sectPr w:rsidR="002C5B30" w:rsidRPr="007D4BC4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74E21"/>
    <w:multiLevelType w:val="hybridMultilevel"/>
    <w:tmpl w:val="7F320D8C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2A26AC"/>
    <w:multiLevelType w:val="hybridMultilevel"/>
    <w:tmpl w:val="36885E28"/>
    <w:lvl w:ilvl="0" w:tplc="F454E80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5270D1"/>
    <w:multiLevelType w:val="hybridMultilevel"/>
    <w:tmpl w:val="1F5EB02A"/>
    <w:lvl w:ilvl="0" w:tplc="0E8EE1B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1EA9"/>
    <w:rsid w:val="00031EA9"/>
    <w:rsid w:val="00245D67"/>
    <w:rsid w:val="00275430"/>
    <w:rsid w:val="002C5B30"/>
    <w:rsid w:val="00304C3D"/>
    <w:rsid w:val="00345EEC"/>
    <w:rsid w:val="003F7BE3"/>
    <w:rsid w:val="00406B53"/>
    <w:rsid w:val="00451358"/>
    <w:rsid w:val="008D2FF1"/>
    <w:rsid w:val="009866AD"/>
    <w:rsid w:val="00A55414"/>
    <w:rsid w:val="00B05AA9"/>
    <w:rsid w:val="00B248EC"/>
    <w:rsid w:val="00CE17A5"/>
    <w:rsid w:val="00DA2542"/>
    <w:rsid w:val="00E03FDA"/>
    <w:rsid w:val="00E72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031EA9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031EA9"/>
    <w:rPr>
      <w:rFonts w:ascii="Tahoma" w:hAnsi="Tahoma" w:cs="Tahoma"/>
      <w:sz w:val="16"/>
      <w:szCs w:val="16"/>
    </w:rPr>
  </w:style>
  <w:style w:type="table" w:styleId="Tabel-Gitter">
    <w:name w:val="Table Grid"/>
    <w:basedOn w:val="Tabel-Normal"/>
    <w:uiPriority w:val="59"/>
    <w:rsid w:val="00345E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afsnit">
    <w:name w:val="List Paragraph"/>
    <w:basedOn w:val="Normal"/>
    <w:uiPriority w:val="34"/>
    <w:qFormat/>
    <w:rsid w:val="002C5B3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031EA9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031EA9"/>
    <w:rPr>
      <w:rFonts w:ascii="Tahoma" w:hAnsi="Tahoma" w:cs="Tahoma"/>
      <w:sz w:val="16"/>
      <w:szCs w:val="16"/>
    </w:rPr>
  </w:style>
  <w:style w:type="table" w:styleId="Tabel-Gitter">
    <w:name w:val="Table Grid"/>
    <w:basedOn w:val="Tabel-Normal"/>
    <w:uiPriority w:val="59"/>
    <w:rsid w:val="00345E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afsnit">
    <w:name w:val="List Paragraph"/>
    <w:basedOn w:val="Normal"/>
    <w:uiPriority w:val="34"/>
    <w:qFormat/>
    <w:rsid w:val="002C5B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031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tmp"/><Relationship Id="rId18" Type="http://schemas.openxmlformats.org/officeDocument/2006/relationships/image" Target="media/image8.wmf"/><Relationship Id="rId26" Type="http://schemas.openxmlformats.org/officeDocument/2006/relationships/image" Target="media/image12.tmp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0.tmp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9.tmp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tmp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8.tmp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tmp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7.tmp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tmp"/><Relationship Id="rId22" Type="http://schemas.openxmlformats.org/officeDocument/2006/relationships/image" Target="media/image10.wmf"/><Relationship Id="rId27" Type="http://schemas.openxmlformats.org/officeDocument/2006/relationships/image" Target="media/image13.tmp"/><Relationship Id="rId30" Type="http://schemas.openxmlformats.org/officeDocument/2006/relationships/image" Target="media/image16.tmp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636</Words>
  <Characters>3880</Characters>
  <Application>Microsoft Office Word</Application>
  <DocSecurity>0</DocSecurity>
  <Lines>32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</dc:creator>
  <cp:lastModifiedBy>Peter-PC</cp:lastModifiedBy>
  <cp:revision>4</cp:revision>
  <dcterms:created xsi:type="dcterms:W3CDTF">2025-01-29T08:39:00Z</dcterms:created>
  <dcterms:modified xsi:type="dcterms:W3CDTF">2025-01-29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